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A8A252" w14:textId="046D4598" w:rsidR="0037420B" w:rsidRPr="000C5025" w:rsidRDefault="000C5025" w:rsidP="000C5025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C5025">
        <w:rPr>
          <w:rFonts w:ascii="Times New Roman" w:hAnsi="Times New Roman" w:cs="Times New Roman"/>
          <w:b/>
          <w:bCs/>
          <w:sz w:val="28"/>
          <w:szCs w:val="28"/>
          <w:lang w:val="kk-KZ"/>
        </w:rPr>
        <w:t xml:space="preserve">Лабораторная работа </w:t>
      </w:r>
      <w:r w:rsidRPr="000C5025">
        <w:rPr>
          <w:rFonts w:ascii="Times New Roman" w:hAnsi="Times New Roman" w:cs="Times New Roman"/>
          <w:b/>
          <w:bCs/>
          <w:sz w:val="28"/>
          <w:szCs w:val="28"/>
          <w:lang w:val="ru-RU"/>
        </w:rPr>
        <w:t>3</w:t>
      </w:r>
    </w:p>
    <w:p w14:paraId="1B9282AC" w14:textId="77777777" w:rsidR="000C5025" w:rsidRPr="000C5025" w:rsidRDefault="000C5025" w:rsidP="000C5025">
      <w:pPr>
        <w:pStyle w:val="Default"/>
        <w:jc w:val="center"/>
        <w:rPr>
          <w:b/>
          <w:bCs/>
          <w:sz w:val="28"/>
          <w:szCs w:val="28"/>
        </w:rPr>
      </w:pPr>
      <w:r w:rsidRPr="000C5025">
        <w:rPr>
          <w:b/>
          <w:bCs/>
          <w:sz w:val="28"/>
          <w:szCs w:val="28"/>
        </w:rPr>
        <w:t xml:space="preserve">Деревья решений. Примеры. </w:t>
      </w:r>
    </w:p>
    <w:p w14:paraId="59B5566D" w14:textId="77777777" w:rsidR="000C5025" w:rsidRDefault="000C5025" w:rsidP="000C5025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60A096F" w14:textId="709FD309" w:rsidR="000C5025" w:rsidRDefault="000C5025" w:rsidP="000C5025">
      <w:pPr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0C5025">
        <w:rPr>
          <w:rFonts w:ascii="Times New Roman" w:hAnsi="Times New Roman" w:cs="Times New Roman"/>
          <w:sz w:val="28"/>
          <w:szCs w:val="28"/>
        </w:rPr>
        <w:t xml:space="preserve">Реализовать модель классификации с использованием алгоритма </w:t>
      </w:r>
      <w:r w:rsidRPr="000C5025">
        <w:rPr>
          <w:rFonts w:ascii="Times New Roman" w:hAnsi="Times New Roman" w:cs="Times New Roman"/>
          <w:b/>
          <w:bCs/>
          <w:sz w:val="28"/>
          <w:szCs w:val="28"/>
        </w:rPr>
        <w:t>Decision Tree Classifier</w:t>
      </w:r>
      <w:r w:rsidRPr="000C5025">
        <w:rPr>
          <w:rFonts w:ascii="Times New Roman" w:hAnsi="Times New Roman" w:cs="Times New Roman"/>
          <w:sz w:val="28"/>
          <w:szCs w:val="28"/>
        </w:rPr>
        <w:t xml:space="preserve"> из библиотеки </w:t>
      </w:r>
      <w:r w:rsidRPr="000C5025">
        <w:rPr>
          <w:rFonts w:ascii="Times New Roman" w:hAnsi="Times New Roman" w:cs="Times New Roman"/>
          <w:b/>
          <w:bCs/>
          <w:sz w:val="28"/>
          <w:szCs w:val="28"/>
        </w:rPr>
        <w:t>Scikit-learn</w:t>
      </w:r>
      <w:r w:rsidRPr="000C5025">
        <w:rPr>
          <w:rFonts w:ascii="Times New Roman" w:hAnsi="Times New Roman" w:cs="Times New Roman"/>
          <w:sz w:val="28"/>
          <w:szCs w:val="28"/>
        </w:rPr>
        <w:t>. Провести анализ данных, обучить модель, оценить её качество и визуализировать дерево решений.</w:t>
      </w:r>
    </w:p>
    <w:p w14:paraId="3DAD8C58" w14:textId="5270488E" w:rsidR="000C5025" w:rsidRDefault="000C5025" w:rsidP="000C5025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0C5025">
        <w:rPr>
          <w:rFonts w:ascii="Times New Roman" w:hAnsi="Times New Roman" w:cs="Times New Roman"/>
          <w:sz w:val="28"/>
          <w:szCs w:val="28"/>
        </w:rPr>
        <w:t>Выбор и загрузка датасета</w:t>
      </w:r>
    </w:p>
    <w:p w14:paraId="0E1B7FA8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  <w:lang w:val="kk-KZ"/>
        </w:rPr>
        <w:t>from sklearn.datasets import load_iris</w:t>
      </w:r>
    </w:p>
    <w:p w14:paraId="4FFD0EE5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  <w:lang w:val="kk-KZ"/>
        </w:rPr>
        <w:t>import pandas as pd</w:t>
      </w:r>
    </w:p>
    <w:p w14:paraId="10E02754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  <w:lang w:val="kk-KZ"/>
        </w:rPr>
        <w:t>data = load_iris()</w:t>
      </w:r>
    </w:p>
    <w:p w14:paraId="02517BF7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  <w:lang w:val="kk-KZ"/>
        </w:rPr>
        <w:t>df = pd.DataFrame(data.data, columns=data.feature_names)</w:t>
      </w:r>
    </w:p>
    <w:p w14:paraId="0B0D59EC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  <w:lang w:val="kk-KZ"/>
        </w:rPr>
        <w:t>df['target'] = data.target</w:t>
      </w:r>
    </w:p>
    <w:p w14:paraId="0645FB96" w14:textId="1A3F6624" w:rsid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  <w:lang w:val="kk-KZ"/>
        </w:rPr>
        <w:t>print(df.head())</w:t>
      </w:r>
    </w:p>
    <w:p w14:paraId="6C86FD9E" w14:textId="77777777" w:rsidR="000C5025" w:rsidRPr="000C5025" w:rsidRDefault="000C5025" w:rsidP="000C5025">
      <w:p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b/>
          <w:bCs/>
          <w:sz w:val="26"/>
          <w:szCs w:val="26"/>
        </w:rPr>
        <w:t>Разделение данных на обучающую и тестовую выборки</w:t>
      </w:r>
    </w:p>
    <w:p w14:paraId="11BC76E9" w14:textId="77777777" w:rsidR="000C5025" w:rsidRPr="000C5025" w:rsidRDefault="000C5025" w:rsidP="000C5025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sz w:val="26"/>
          <w:szCs w:val="26"/>
        </w:rPr>
        <w:t>Использовать train_test_split для разделения данных:</w:t>
      </w:r>
    </w:p>
    <w:p w14:paraId="248C1E58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</w:rPr>
        <w:t>from sklearn.model_selection import train_test_split</w:t>
      </w:r>
    </w:p>
    <w:p w14:paraId="569F4FB1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</w:rPr>
        <w:t>X = df.drop(columns=['target'])</w:t>
      </w:r>
    </w:p>
    <w:p w14:paraId="38C10C52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</w:rPr>
        <w:t>y = df['target']</w:t>
      </w:r>
    </w:p>
    <w:p w14:paraId="25875DB5" w14:textId="1FFBDC83" w:rsid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</w:rPr>
        <w:t>X_train, X_test, y_train, y_test = train_test_split(X, y, test_size=0.3, random_state=42)</w:t>
      </w:r>
    </w:p>
    <w:p w14:paraId="02308190" w14:textId="77777777" w:rsidR="000C5025" w:rsidRPr="000C5025" w:rsidRDefault="000C5025" w:rsidP="000C5025">
      <w:p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b/>
          <w:bCs/>
          <w:sz w:val="26"/>
          <w:szCs w:val="26"/>
        </w:rPr>
        <w:t>Создание и обучение модели дерева решений</w:t>
      </w:r>
    </w:p>
    <w:p w14:paraId="19E71EA6" w14:textId="77777777" w:rsidR="000C5025" w:rsidRPr="000C5025" w:rsidRDefault="000C5025" w:rsidP="000C5025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sz w:val="26"/>
          <w:szCs w:val="26"/>
        </w:rPr>
        <w:t>Использовать DecisionTreeClassifier с различными параметрами:</w:t>
      </w:r>
    </w:p>
    <w:p w14:paraId="7CCF546A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</w:rPr>
        <w:t>from sklearn.tree import DecisionTreeClassifier</w:t>
      </w:r>
    </w:p>
    <w:p w14:paraId="7B0A79C2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</w:rPr>
        <w:t>clf = DecisionTreeClassifier(criterion='gini', max_depth=3, random_state=42)</w:t>
      </w:r>
    </w:p>
    <w:p w14:paraId="778ED8B4" w14:textId="5BEE079A" w:rsid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</w:rPr>
        <w:t>clf.fit(X_train, y_train)</w:t>
      </w:r>
    </w:p>
    <w:p w14:paraId="1DC6C148" w14:textId="77777777" w:rsidR="000C5025" w:rsidRPr="000C5025" w:rsidRDefault="000C5025" w:rsidP="000C5025">
      <w:p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b/>
          <w:bCs/>
          <w:sz w:val="26"/>
          <w:szCs w:val="26"/>
        </w:rPr>
        <w:t>Оценка качества модели</w:t>
      </w:r>
    </w:p>
    <w:p w14:paraId="6CF1A2B9" w14:textId="77777777" w:rsidR="000C5025" w:rsidRPr="000C5025" w:rsidRDefault="000C5025" w:rsidP="000C5025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sz w:val="26"/>
          <w:szCs w:val="26"/>
        </w:rPr>
        <w:t>Вычислить точность (accuracy) на тестовых данных:</w:t>
      </w:r>
    </w:p>
    <w:p w14:paraId="4EC705A5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</w:rPr>
        <w:t>from sklearn.metrics import accuracy_score</w:t>
      </w:r>
    </w:p>
    <w:p w14:paraId="0F971E55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</w:rPr>
        <w:t>y_pred = clf.predict(X_test)</w:t>
      </w:r>
    </w:p>
    <w:p w14:paraId="337355E8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</w:rPr>
        <w:t>accuracy = accuracy_score(y_test, y_pred)</w:t>
      </w:r>
    </w:p>
    <w:p w14:paraId="71F56057" w14:textId="6AB37381" w:rsid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</w:rPr>
        <w:t>print(f'Accuracy: {accuracy:.2f}')</w:t>
      </w:r>
    </w:p>
    <w:p w14:paraId="1E3DB08D" w14:textId="77777777" w:rsidR="000C5025" w:rsidRPr="000C5025" w:rsidRDefault="000C5025" w:rsidP="000C5025">
      <w:p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b/>
          <w:bCs/>
          <w:sz w:val="26"/>
          <w:szCs w:val="26"/>
        </w:rPr>
        <w:t>Визуализация дерева решений</w:t>
      </w:r>
    </w:p>
    <w:p w14:paraId="3FAACA52" w14:textId="77777777" w:rsidR="000C5025" w:rsidRPr="000C5025" w:rsidRDefault="000C5025" w:rsidP="000C5025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sz w:val="26"/>
          <w:szCs w:val="26"/>
        </w:rPr>
        <w:lastRenderedPageBreak/>
        <w:t>Построить графическое представление дерева:</w:t>
      </w:r>
    </w:p>
    <w:p w14:paraId="496DA830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  <w:lang w:val="kk-KZ"/>
        </w:rPr>
        <w:t>from sklearn.tree import plot_tree</w:t>
      </w:r>
    </w:p>
    <w:p w14:paraId="0EDA2137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  <w:lang w:val="kk-KZ"/>
        </w:rPr>
        <w:t>import matplotlib.pyplot as plt</w:t>
      </w:r>
    </w:p>
    <w:p w14:paraId="636B0A48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  <w:lang w:val="kk-KZ"/>
        </w:rPr>
        <w:t>plt.figure(figsize=(12, 8))</w:t>
      </w:r>
    </w:p>
    <w:p w14:paraId="1C7659B4" w14:textId="77777777" w:rsidR="000C5025" w:rsidRP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  <w:lang w:val="kk-KZ"/>
        </w:rPr>
        <w:t>plot_tree(clf, feature_names=data.feature_names, class_names=data.target_names, filled=True)</w:t>
      </w:r>
    </w:p>
    <w:p w14:paraId="501C2229" w14:textId="035C174D" w:rsidR="000C5025" w:rsidRDefault="000C5025" w:rsidP="000C5025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0C5025">
        <w:rPr>
          <w:rFonts w:ascii="Times New Roman" w:hAnsi="Times New Roman" w:cs="Times New Roman"/>
          <w:i/>
          <w:iCs/>
          <w:sz w:val="26"/>
          <w:szCs w:val="26"/>
          <w:lang w:val="kk-KZ"/>
        </w:rPr>
        <w:t>plt.show()</w:t>
      </w:r>
    </w:p>
    <w:p w14:paraId="53BF36E8" w14:textId="77777777" w:rsidR="000C5025" w:rsidRDefault="000C5025" w:rsidP="000C5025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1E27F6B7" w14:textId="77777777" w:rsidR="00A74424" w:rsidRPr="00A74424" w:rsidRDefault="00A74424" w:rsidP="00A74424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74424">
        <w:rPr>
          <w:rFonts w:ascii="Times New Roman" w:hAnsi="Times New Roman" w:cs="Times New Roman"/>
          <w:b/>
          <w:bCs/>
          <w:sz w:val="26"/>
          <w:szCs w:val="26"/>
        </w:rPr>
        <w:t>Описание метрик классификации: Accuracy, Precision, Recall, F1-score</w:t>
      </w:r>
    </w:p>
    <w:p w14:paraId="7E308260" w14:textId="77777777" w:rsidR="00A74424" w:rsidRPr="00A74424" w:rsidRDefault="00A74424" w:rsidP="00A74424">
      <w:pPr>
        <w:jc w:val="both"/>
        <w:rPr>
          <w:rFonts w:ascii="Times New Roman" w:hAnsi="Times New Roman" w:cs="Times New Roman"/>
          <w:sz w:val="26"/>
          <w:szCs w:val="26"/>
        </w:rPr>
      </w:pPr>
      <w:r w:rsidRPr="00A74424">
        <w:rPr>
          <w:rFonts w:ascii="Times New Roman" w:hAnsi="Times New Roman" w:cs="Times New Roman"/>
          <w:sz w:val="26"/>
          <w:szCs w:val="26"/>
        </w:rPr>
        <w:t>При оценке качества модели классификации важно использовать несколько метрик, так как одна метрика может не давать полного представления о работе модели. Рассмотрим ключевые метрики:</w:t>
      </w:r>
    </w:p>
    <w:p w14:paraId="5ADD6B5C" w14:textId="025F256A" w:rsidR="00A74424" w:rsidRPr="00A74424" w:rsidRDefault="00A74424" w:rsidP="00A74424">
      <w:pPr>
        <w:jc w:val="both"/>
        <w:rPr>
          <w:rFonts w:ascii="Times New Roman" w:hAnsi="Times New Roman" w:cs="Times New Roman"/>
          <w:sz w:val="26"/>
          <w:szCs w:val="26"/>
        </w:rPr>
      </w:pPr>
      <w:r w:rsidRPr="00A74424">
        <w:rPr>
          <w:rFonts w:ascii="Times New Roman" w:hAnsi="Times New Roman" w:cs="Times New Roman"/>
          <w:sz w:val="26"/>
          <w:szCs w:val="26"/>
        </w:rPr>
        <w:t>Accuracy (доля правильных предсказаний) показывает, сколько объектов из всех были классифицированы верно.</w:t>
      </w:r>
    </w:p>
    <w:p w14:paraId="7B6C9C8F" w14:textId="172AF60D" w:rsidR="00A74424" w:rsidRDefault="00A74424" w:rsidP="00A74424">
      <w:pPr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A74424">
        <w:rPr>
          <w:rFonts w:ascii="Times New Roman" w:hAnsi="Times New Roman" w:cs="Times New Roman"/>
          <w:sz w:val="26"/>
          <w:szCs w:val="26"/>
        </w:rPr>
        <w:t>Вычисляется как отношение количества верных предсказаний к общему числу примеров:</w:t>
      </w:r>
    </w:p>
    <w:p w14:paraId="129FB073" w14:textId="43AD087B" w:rsidR="00A74424" w:rsidRDefault="00C45DBA" w:rsidP="00A74424">
      <w:pPr>
        <w:jc w:val="center"/>
        <w:rPr>
          <w:lang w:val="en-US"/>
        </w:rPr>
      </w:pPr>
      <w:r w:rsidRPr="00C45DBA">
        <w:rPr>
          <w:position w:val="-28"/>
        </w:rPr>
        <w:object w:dxaOrig="3700" w:dyaOrig="720" w14:anchorId="51A304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4.8pt;height:36pt" o:ole="">
            <v:imagedata r:id="rId5" o:title=""/>
          </v:shape>
          <o:OLEObject Type="Embed" ProgID="Equation.DSMT4" ShapeID="_x0000_i1027" DrawAspect="Content" ObjectID="_1800873242" r:id="rId6"/>
        </w:object>
      </w:r>
    </w:p>
    <w:p w14:paraId="1080D060" w14:textId="64182021" w:rsidR="00C45DBA" w:rsidRPr="00C45DBA" w:rsidRDefault="00C45DBA" w:rsidP="00C45DBA">
      <w:pPr>
        <w:jc w:val="both"/>
        <w:rPr>
          <w:rFonts w:ascii="Times New Roman" w:hAnsi="Times New Roman" w:cs="Times New Roman"/>
          <w:sz w:val="26"/>
          <w:szCs w:val="26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t>TP (True Posi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истинно положительные (верно предсказанные положительные классы).</w:t>
      </w:r>
    </w:p>
    <w:p w14:paraId="38C69D49" w14:textId="5D908812" w:rsidR="00C45DBA" w:rsidRPr="00C45DBA" w:rsidRDefault="00C45DBA" w:rsidP="00C45DBA">
      <w:pPr>
        <w:jc w:val="both"/>
        <w:rPr>
          <w:rFonts w:ascii="Times New Roman" w:hAnsi="Times New Roman" w:cs="Times New Roman"/>
          <w:sz w:val="26"/>
          <w:szCs w:val="26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t>TN (True Nega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истинно отрицательные (верно предсказанные отрицательные классы).</w:t>
      </w:r>
    </w:p>
    <w:p w14:paraId="368CCC04" w14:textId="77BE60B2" w:rsidR="00C45DBA" w:rsidRPr="00C45DBA" w:rsidRDefault="00C45DBA" w:rsidP="00C45DBA">
      <w:pPr>
        <w:jc w:val="both"/>
        <w:rPr>
          <w:rFonts w:ascii="Times New Roman" w:hAnsi="Times New Roman" w:cs="Times New Roman"/>
          <w:sz w:val="26"/>
          <w:szCs w:val="26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t>FP (False Posi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ложно положительные (ошибочно отнесены к положительному классу).</w:t>
      </w:r>
    </w:p>
    <w:p w14:paraId="746A10EB" w14:textId="010D568F" w:rsidR="00C45DBA" w:rsidRDefault="00C45DBA" w:rsidP="00C45DBA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t>FN (False Nega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ложно отрицательные (ошибочно отнесены к отрицательному классу).</w:t>
      </w:r>
    </w:p>
    <w:p w14:paraId="6452590A" w14:textId="3E1480C3" w:rsidR="00C45DBA" w:rsidRDefault="00C45DBA" w:rsidP="00C45DBA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45DBA">
        <w:rPr>
          <w:rFonts w:ascii="Times New Roman" w:hAnsi="Times New Roman" w:cs="Times New Roman"/>
          <w:sz w:val="26"/>
          <w:szCs w:val="26"/>
        </w:rPr>
        <w:t xml:space="preserve">Precision измеряет, какая доля предсказанных </w:t>
      </w:r>
      <w:r w:rsidRPr="00C45DBA">
        <w:rPr>
          <w:rFonts w:ascii="Times New Roman" w:hAnsi="Times New Roman" w:cs="Times New Roman"/>
          <w:b/>
          <w:bCs/>
          <w:sz w:val="26"/>
          <w:szCs w:val="26"/>
        </w:rPr>
        <w:t>положительных</w:t>
      </w:r>
      <w:r w:rsidRPr="00C45DBA">
        <w:rPr>
          <w:rFonts w:ascii="Times New Roman" w:hAnsi="Times New Roman" w:cs="Times New Roman"/>
          <w:sz w:val="26"/>
          <w:szCs w:val="26"/>
        </w:rPr>
        <w:t xml:space="preserve"> примеров действительно является положительной.</w:t>
      </w:r>
    </w:p>
    <w:p w14:paraId="5450F2DF" w14:textId="61B82E9B" w:rsidR="00C45DBA" w:rsidRDefault="00C45DBA" w:rsidP="00C45DBA">
      <w:pPr>
        <w:jc w:val="center"/>
        <w:rPr>
          <w:lang w:val="en-US"/>
        </w:rPr>
      </w:pPr>
      <w:r w:rsidRPr="00DA5487">
        <w:rPr>
          <w:position w:val="-26"/>
        </w:rPr>
        <w:object w:dxaOrig="2420" w:dyaOrig="700" w14:anchorId="41E3F844">
          <v:shape id="_x0000_i1028" type="#_x0000_t75" style="width:121.2pt;height:34.8pt" o:ole="">
            <v:imagedata r:id="rId7" o:title=""/>
          </v:shape>
          <o:OLEObject Type="Embed" ProgID="Equation.DSMT4" ShapeID="_x0000_i1028" DrawAspect="Content" ObjectID="_1800873243" r:id="rId8"/>
        </w:object>
      </w:r>
    </w:p>
    <w:p w14:paraId="54DCCE46" w14:textId="41ECD1EC" w:rsidR="00C45DBA" w:rsidRDefault="00C45DBA" w:rsidP="00C45DBA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45DBA">
        <w:rPr>
          <w:rFonts w:ascii="Times New Roman" w:hAnsi="Times New Roman" w:cs="Times New Roman"/>
          <w:sz w:val="26"/>
          <w:szCs w:val="26"/>
          <w:lang w:val="en-US"/>
        </w:rPr>
        <w:t>Recall</w:t>
      </w:r>
      <w:r w:rsidRPr="00C45DBA">
        <w:rPr>
          <w:rFonts w:ascii="Times New Roman" w:hAnsi="Times New Roman" w:cs="Times New Roman"/>
          <w:sz w:val="26"/>
          <w:szCs w:val="26"/>
          <w:lang w:val="ru-RU"/>
        </w:rPr>
        <w:t xml:space="preserve"> показывает, насколько хорошо модель находит все положительные примеры.</w:t>
      </w:r>
    </w:p>
    <w:p w14:paraId="2CF5FD4E" w14:textId="1682D801" w:rsidR="00C45DBA" w:rsidRDefault="00C45DBA" w:rsidP="00C45DBA">
      <w:pPr>
        <w:jc w:val="center"/>
        <w:rPr>
          <w:lang w:val="en-US"/>
        </w:rPr>
      </w:pPr>
      <w:r w:rsidRPr="00DA5487">
        <w:rPr>
          <w:position w:val="-28"/>
        </w:rPr>
        <w:object w:dxaOrig="2100" w:dyaOrig="720" w14:anchorId="3997FAF2">
          <v:shape id="_x0000_i1029" type="#_x0000_t75" style="width:105pt;height:36pt" o:ole="">
            <v:imagedata r:id="rId9" o:title=""/>
          </v:shape>
          <o:OLEObject Type="Embed" ProgID="Equation.DSMT4" ShapeID="_x0000_i1029" DrawAspect="Content" ObjectID="_1800873244" r:id="rId10"/>
        </w:object>
      </w:r>
    </w:p>
    <w:p w14:paraId="6403C5CD" w14:textId="3770C8EA" w:rsidR="00C45DBA" w:rsidRDefault="00C45DBA" w:rsidP="00C45DBA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45DBA">
        <w:rPr>
          <w:rFonts w:ascii="Times New Roman" w:hAnsi="Times New Roman" w:cs="Times New Roman"/>
          <w:sz w:val="26"/>
          <w:szCs w:val="26"/>
        </w:rPr>
        <w:t>F1-score — это баланс между Precision и Recall.</w:t>
      </w:r>
    </w:p>
    <w:p w14:paraId="34144F2D" w14:textId="3805EF0D" w:rsidR="00C45DBA" w:rsidRDefault="00D07D8E" w:rsidP="00C45DBA">
      <w:pPr>
        <w:rPr>
          <w:rFonts w:ascii="Times New Roman" w:hAnsi="Times New Roman" w:cs="Times New Roman"/>
          <w:sz w:val="26"/>
          <w:szCs w:val="26"/>
          <w:lang w:val="kk-KZ"/>
        </w:rPr>
      </w:pPr>
      <w:r>
        <w:rPr>
          <w:rFonts w:ascii="Times New Roman" w:hAnsi="Times New Roman" w:cs="Times New Roman"/>
          <w:sz w:val="26"/>
          <w:szCs w:val="26"/>
          <w:lang w:val="ru-RU"/>
        </w:rPr>
        <w:lastRenderedPageBreak/>
        <w:t xml:space="preserve">Также сделайте графики гистограмм и </w:t>
      </w:r>
      <w:r>
        <w:rPr>
          <w:rFonts w:ascii="Times New Roman" w:hAnsi="Times New Roman" w:cs="Times New Roman"/>
          <w:sz w:val="26"/>
          <w:szCs w:val="26"/>
          <w:lang w:val="en-US"/>
        </w:rPr>
        <w:t>AUC</w:t>
      </w:r>
      <w:r w:rsidRPr="00D07D8E">
        <w:rPr>
          <w:rFonts w:ascii="Times New Roman" w:hAnsi="Times New Roman" w:cs="Times New Roman"/>
          <w:sz w:val="26"/>
          <w:szCs w:val="26"/>
          <w:lang w:val="ru-RU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n-US"/>
        </w:rPr>
        <w:t>ROC</w:t>
      </w:r>
      <w:r w:rsidRPr="00D07D8E">
        <w:rPr>
          <w:rFonts w:ascii="Times New Roman" w:hAnsi="Times New Roman" w:cs="Times New Roman"/>
          <w:sz w:val="26"/>
          <w:szCs w:val="26"/>
          <w:lang w:val="ru-RU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kk-KZ"/>
        </w:rPr>
        <w:t>кривых</w:t>
      </w:r>
    </w:p>
    <w:p w14:paraId="509B6C59" w14:textId="759863C7" w:rsidR="00D07D8E" w:rsidRPr="00D07D8E" w:rsidRDefault="00D07D8E" w:rsidP="00D07D8E">
      <w:pPr>
        <w:jc w:val="center"/>
        <w:rPr>
          <w:rFonts w:ascii="Times New Roman" w:hAnsi="Times New Roman" w:cs="Times New Roman"/>
          <w:sz w:val="26"/>
          <w:szCs w:val="26"/>
          <w:lang w:val="kk-KZ"/>
        </w:rPr>
      </w:pPr>
      <w:r>
        <w:rPr>
          <w:noProof/>
        </w:rPr>
        <w:drawing>
          <wp:inline distT="0" distB="0" distL="0" distR="0" wp14:anchorId="7238B423" wp14:editId="52D777F9">
            <wp:extent cx="5879244" cy="2346960"/>
            <wp:effectExtent l="0" t="0" r="7620" b="0"/>
            <wp:docPr id="8" name="Рисунок 8" descr="Изображение выглядит как текст, линия, снимок экрана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Изображение выглядит как текст, линия, снимок экрана, График&#10;&#10;Автоматически созданное описание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9606" cy="2367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66DAF" w14:textId="77777777" w:rsidR="00A74424" w:rsidRPr="00A74424" w:rsidRDefault="00A74424" w:rsidP="00A74424">
      <w:pPr>
        <w:rPr>
          <w:rFonts w:ascii="Times New Roman" w:hAnsi="Times New Roman" w:cs="Times New Roman"/>
          <w:sz w:val="26"/>
          <w:szCs w:val="26"/>
          <w:lang w:val="ru-RU"/>
        </w:rPr>
      </w:pPr>
    </w:p>
    <w:p w14:paraId="25D4A779" w14:textId="77777777" w:rsidR="00A74424" w:rsidRPr="00A74424" w:rsidRDefault="00A74424" w:rsidP="000C5025">
      <w:pPr>
        <w:jc w:val="both"/>
        <w:rPr>
          <w:rFonts w:ascii="Times New Roman" w:hAnsi="Times New Roman" w:cs="Times New Roman"/>
          <w:sz w:val="26"/>
          <w:szCs w:val="26"/>
        </w:rPr>
      </w:pPr>
    </w:p>
    <w:sectPr w:rsidR="00A74424" w:rsidRPr="00A744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F6D8E"/>
    <w:multiLevelType w:val="multilevel"/>
    <w:tmpl w:val="50AAF6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0737AC9"/>
    <w:multiLevelType w:val="multilevel"/>
    <w:tmpl w:val="ACD4DB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02C7D86"/>
    <w:multiLevelType w:val="multilevel"/>
    <w:tmpl w:val="9B6CEF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6AD6724B"/>
    <w:multiLevelType w:val="multilevel"/>
    <w:tmpl w:val="FCB2F2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646203573">
    <w:abstractNumId w:val="1"/>
  </w:num>
  <w:num w:numId="2" w16cid:durableId="984046698">
    <w:abstractNumId w:val="0"/>
  </w:num>
  <w:num w:numId="3" w16cid:durableId="108017513">
    <w:abstractNumId w:val="3"/>
  </w:num>
  <w:num w:numId="4" w16cid:durableId="82104360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5025"/>
    <w:rsid w:val="0008315E"/>
    <w:rsid w:val="000A5844"/>
    <w:rsid w:val="000C5025"/>
    <w:rsid w:val="002255BB"/>
    <w:rsid w:val="00306498"/>
    <w:rsid w:val="0034009A"/>
    <w:rsid w:val="0037420B"/>
    <w:rsid w:val="00531AFE"/>
    <w:rsid w:val="005A3B0A"/>
    <w:rsid w:val="00677BD2"/>
    <w:rsid w:val="0068489C"/>
    <w:rsid w:val="007A167C"/>
    <w:rsid w:val="009B4930"/>
    <w:rsid w:val="00A74424"/>
    <w:rsid w:val="00B7359E"/>
    <w:rsid w:val="00C45DBA"/>
    <w:rsid w:val="00D07D8E"/>
    <w:rsid w:val="00D256D4"/>
    <w:rsid w:val="00D5785C"/>
    <w:rsid w:val="00E13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46E9206"/>
  <w15:chartTrackingRefBased/>
  <w15:docId w15:val="{F41086CB-F9DE-4440-B3CA-7234B175DA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C502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C502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C5025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C502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C5025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C502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C502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C502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C502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C502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0C502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0C5025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0C5025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0C5025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0C5025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0C5025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0C5025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0C5025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0C502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0C502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0C502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0C502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0C502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0C5025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0C5025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0C5025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0C502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0C5025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0C5025"/>
    <w:rPr>
      <w:b/>
      <w:bCs/>
      <w:smallCaps/>
      <w:color w:val="0F4761" w:themeColor="accent1" w:themeShade="BF"/>
      <w:spacing w:val="5"/>
    </w:rPr>
  </w:style>
  <w:style w:type="paragraph" w:customStyle="1" w:styleId="Default">
    <w:name w:val="Default"/>
    <w:rsid w:val="000C502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819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4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37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4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61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81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3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1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8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43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22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3</Pages>
  <Words>275</Words>
  <Characters>2298</Characters>
  <Application>Microsoft Office Word</Application>
  <DocSecurity>0</DocSecurity>
  <Lines>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Карюкин</dc:creator>
  <cp:keywords/>
  <dc:description/>
  <cp:lastModifiedBy>Владислав Карюкин</cp:lastModifiedBy>
  <cp:revision>1</cp:revision>
  <dcterms:created xsi:type="dcterms:W3CDTF">2025-02-12T08:15:00Z</dcterms:created>
  <dcterms:modified xsi:type="dcterms:W3CDTF">2025-02-12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867ac67c-9ef6-4f8f-b0dd-084e2056e66d</vt:lpwstr>
  </property>
</Properties>
</file>